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>
        <w:rPr>
          <w:rFonts w:ascii="Times New Roman" w:hAnsi="Times New Roman" w:cs="Times New Roman"/>
          <w:b/>
          <w:sz w:val="28"/>
          <w:szCs w:val="28"/>
        </w:rPr>
        <w:t>B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3235" w:rsidRDefault="00EA323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3235" w:rsidRPr="008177CE" w:rsidRDefault="00EA323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C3283" w:rsidRPr="00EA3235" w:rsidRDefault="008C3283" w:rsidP="008C3283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>Päättele kuvasta,</w:t>
      </w:r>
    </w:p>
    <w:p w:rsidR="00EA3235" w:rsidRPr="008C3283" w:rsidRDefault="00EA3235" w:rsidP="00EA323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C3283" w:rsidRPr="008C3283" w:rsidRDefault="008C3283" w:rsidP="008C3283">
      <w:pPr>
        <w:spacing w:after="0" w:line="240" w:lineRule="auto"/>
        <w:ind w:left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8C3283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kä on kuvan suoran kulmakerroin</w:t>
      </w:r>
      <w:r w:rsidR="002941A7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="002941A7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1 p.)</w:t>
      </w:r>
    </w:p>
    <w:p w:rsidR="008C3283" w:rsidRPr="008C3283" w:rsidRDefault="008C3283" w:rsidP="008C3283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 w:rsidRPr="008C3283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8C3283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mikä on kuvan suoran yhtälö.</w:t>
      </w:r>
      <w:proofErr w:type="gramStart"/>
      <w:r w:rsidR="002941A7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proofErr w:type="gramEnd"/>
      <w:r w:rsidR="002941A7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1 p.)</w:t>
      </w:r>
    </w:p>
    <w:p w:rsidR="008C3283" w:rsidRDefault="008C3283" w:rsidP="008C32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EA3235" w:rsidRPr="008C3283" w:rsidRDefault="00EA3235" w:rsidP="008C3283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C3283" w:rsidRPr="008C3283" w:rsidRDefault="008C3283" w:rsidP="00EA323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>
            <wp:extent cx="4569534" cy="2955600"/>
            <wp:effectExtent l="0" t="0" r="254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9534" cy="2955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C3283" w:rsidRPr="008C3283" w:rsidRDefault="008C3283" w:rsidP="008C328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C3283" w:rsidRDefault="008C3283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Pr="00EA3235" w:rsidRDefault="00EA3235" w:rsidP="00EA3235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 xml:space="preserve">KÄÄNNÄ </w:t>
      </w:r>
      <w:r w:rsidRPr="00EA3235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sym w:font="Wingdings" w:char="F0E0"/>
      </w: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Pr="008C3283" w:rsidRDefault="00EA3235" w:rsidP="008C3283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6B32E1" w:rsidRPr="00EA3235" w:rsidRDefault="008C3283" w:rsidP="006B32E1">
      <w:pPr>
        <w:pStyle w:val="Luettelokappale"/>
        <w:numPr>
          <w:ilvl w:val="0"/>
          <w:numId w:val="4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lastRenderedPageBreak/>
        <w:t xml:space="preserve">Piirrä allaolevaan koordinaatistoon suora </w:t>
      </w:r>
      <w:r w:rsidRPr="008C3283">
        <w:rPr>
          <w:noProof/>
          <w:position w:val="-10"/>
          <w:lang w:eastAsia="fi-FI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8" o:title=""/>
          </v:shape>
          <o:OLEObject Type="Embed" ProgID="Equation.DSMT4" ShapeID="_x0000_i1025" DrawAspect="Content" ObjectID="_1482776781" r:id="rId9"/>
        </w:object>
      </w: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.</w:t>
      </w:r>
      <w:r w:rsidR="002941A7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 w:rsidR="002941A7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(2 p.)</w:t>
      </w:r>
    </w:p>
    <w:p w:rsidR="00EA3235" w:rsidRPr="006B32E1" w:rsidRDefault="00EA3235" w:rsidP="00EA3235">
      <w:pPr>
        <w:pStyle w:val="Luettelokappale"/>
        <w:spacing w:after="0" w:line="240" w:lineRule="auto"/>
        <w:ind w:left="284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6B32E1" w:rsidRDefault="006B32E1" w:rsidP="00EA3235">
      <w:pPr>
        <w:jc w:val="center"/>
      </w:pPr>
      <w:r>
        <w:rPr>
          <w:noProof/>
          <w:lang w:eastAsia="fi-FI"/>
        </w:rPr>
        <w:drawing>
          <wp:inline distT="0" distB="0" distL="0" distR="0">
            <wp:extent cx="2226203" cy="3581400"/>
            <wp:effectExtent l="0" t="0" r="3175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026" cy="35843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A3235" w:rsidRDefault="00EA3235" w:rsidP="00EA3235">
      <w:pPr>
        <w:jc w:val="center"/>
      </w:pPr>
    </w:p>
    <w:p w:rsidR="00EA3235" w:rsidRDefault="00EA3235" w:rsidP="00EA3235">
      <w:pPr>
        <w:jc w:val="center"/>
      </w:pPr>
    </w:p>
    <w:p w:rsidR="006B32E1" w:rsidRPr="006B32E1" w:rsidRDefault="006B32E1" w:rsidP="006B32E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sz w:val="24"/>
          <w:szCs w:val="24"/>
          <w:lang w:eastAsia="fi-FI"/>
        </w:rPr>
        <w:t>Päättele kuvasta, mitkä ovat suorien A, B ja C yhtälöt? Vastaukseksi riittää antaa pelkkä yhtälö.</w:t>
      </w:r>
      <w:proofErr w:type="gramStart"/>
      <w:r w:rsidR="004D6619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proofErr w:type="gramEnd"/>
      <w:r w:rsidR="004D6619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3 p.)</w:t>
      </w:r>
    </w:p>
    <w:p w:rsidR="006B32E1" w:rsidRDefault="006B32E1" w:rsidP="006B32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EA3235" w:rsidRPr="006B32E1" w:rsidRDefault="00EA3235" w:rsidP="006B32E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6B32E1" w:rsidRPr="006B32E1" w:rsidRDefault="006B32E1" w:rsidP="00EA3235">
      <w:pPr>
        <w:spacing w:after="0" w:line="240" w:lineRule="auto"/>
        <w:jc w:val="center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>
            <wp:extent cx="3905250" cy="1752600"/>
            <wp:effectExtent l="0" t="0" r="0" b="0"/>
            <wp:docPr id="11" name="Kuv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32E1" w:rsidRPr="006B32E1" w:rsidRDefault="006B32E1" w:rsidP="006B32E1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6B32E1" w:rsidRDefault="006B32E1" w:rsidP="006B32E1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EA3235" w:rsidRPr="006B32E1" w:rsidRDefault="00EA3235" w:rsidP="006B32E1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</w:pPr>
    </w:p>
    <w:p w:rsidR="006B32E1" w:rsidRDefault="006B32E1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941A7" w:rsidRDefault="002941A7" w:rsidP="006B32E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pisteiden (27, -4) ja (-5, 12) kautta kulkevan suoran kulmakerroin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941A7" w:rsidRDefault="002941A7" w:rsidP="002941A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3235" w:rsidRDefault="00EA3235" w:rsidP="002941A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A3235" w:rsidRDefault="00EA3235" w:rsidP="002941A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3235" w:rsidRPr="002941A7" w:rsidRDefault="00EA3235" w:rsidP="002941A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4D6619" w:rsidRPr="004D6619" w:rsidRDefault="006B32E1" w:rsidP="006B32E1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Suora kulkee pisteen (3, -1) kautta ja on suoran </w:t>
      </w:r>
      <w:r w:rsidRPr="006B32E1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fi-FI"/>
        </w:rPr>
        <w:object w:dxaOrig="1100" w:dyaOrig="620">
          <v:shape id="_x0000_i1026" type="#_x0000_t75" style="width:54.75pt;height:30.75pt" o:ole="">
            <v:imagedata r:id="rId12" o:title=""/>
          </v:shape>
          <o:OLEObject Type="Embed" ProgID="Equation.3" ShapeID="_x0000_i1026" DrawAspect="Content" ObjectID="_1482776782" r:id="rId13"/>
        </w:object>
      </w:r>
      <w:r w:rsidR="004D6619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suuntainen.</w:t>
      </w:r>
    </w:p>
    <w:p w:rsidR="006B32E1" w:rsidRPr="006B32E1" w:rsidRDefault="006B32E1" w:rsidP="00EA323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6B32E1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>Mikä on tämän suoran yhtälö?</w:t>
      </w:r>
      <w:r w:rsidR="004D6619"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t xml:space="preserve"> </w:t>
      </w:r>
      <w:r w:rsidR="004D6619">
        <w:rPr>
          <w:rFonts w:ascii="Times New Roman" w:eastAsia="Times New Roman" w:hAnsi="Times New Roman" w:cs="Times New Roman"/>
          <w:b/>
          <w:noProof/>
          <w:sz w:val="24"/>
          <w:szCs w:val="24"/>
          <w:lang w:eastAsia="fi-FI"/>
        </w:rPr>
        <w:t>(3 p.)</w:t>
      </w:r>
    </w:p>
    <w:p w:rsidR="006B32E1" w:rsidRDefault="006B32E1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3C4C40" w:rsidP="002941A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3C4C40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AFCA6568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941A7"/>
    <w:rsid w:val="002B13DA"/>
    <w:rsid w:val="002E203F"/>
    <w:rsid w:val="003208FD"/>
    <w:rsid w:val="0036201A"/>
    <w:rsid w:val="003C4C40"/>
    <w:rsid w:val="003E0705"/>
    <w:rsid w:val="003F2FF7"/>
    <w:rsid w:val="00430A4A"/>
    <w:rsid w:val="00471C8E"/>
    <w:rsid w:val="00474384"/>
    <w:rsid w:val="004B1538"/>
    <w:rsid w:val="004D6619"/>
    <w:rsid w:val="004E0424"/>
    <w:rsid w:val="004E1BEF"/>
    <w:rsid w:val="00541195"/>
    <w:rsid w:val="005431F1"/>
    <w:rsid w:val="005B0BD2"/>
    <w:rsid w:val="005C154B"/>
    <w:rsid w:val="006B32E1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8C3283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D15DDA"/>
    <w:rsid w:val="00D87116"/>
    <w:rsid w:val="00DC77CD"/>
    <w:rsid w:val="00E44B4C"/>
    <w:rsid w:val="00E91A26"/>
    <w:rsid w:val="00EA3235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e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68FCCD9A-894B-4E5E-AB25-081140A11295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91</TotalTime>
  <Pages>2</Pages>
  <Words>90</Words>
  <Characters>737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4</cp:revision>
  <dcterms:created xsi:type="dcterms:W3CDTF">2014-09-15T18:49:00Z</dcterms:created>
  <dcterms:modified xsi:type="dcterms:W3CDTF">2015-01-14T1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